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504" r:id="rId3"/>
    <p:sldId id="573" r:id="rId4"/>
    <p:sldId id="575" r:id="rId5"/>
    <p:sldId id="576" r:id="rId6"/>
    <p:sldId id="577" r:id="rId7"/>
    <p:sldId id="578" r:id="rId8"/>
    <p:sldId id="579" r:id="rId9"/>
    <p:sldId id="580" r:id="rId10"/>
    <p:sldId id="581" r:id="rId11"/>
  </p:sldIdLst>
  <p:sldSz cx="12192000" cy="6858000"/>
  <p:notesSz cx="7102475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刘 Yi" initials="刘" lastIdx="1" clrIdx="0">
    <p:extLst>
      <p:ext uri="{19B8F6BF-5375-455C-9EA6-DF929625EA0E}">
        <p15:presenceInfo xmlns:p15="http://schemas.microsoft.com/office/powerpoint/2012/main" userId="c6692f469169f38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384" autoAdjust="0"/>
    <p:restoredTop sz="96305" autoAdjust="0"/>
  </p:normalViewPr>
  <p:slideViewPr>
    <p:cSldViewPr snapToGrid="0">
      <p:cViewPr varScale="1">
        <p:scale>
          <a:sx n="89" d="100"/>
          <a:sy n="89" d="100"/>
        </p:scale>
        <p:origin x="52" y="2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00470C-5D16-4850-9210-FEAA4E1E76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27E6748-BB4D-4BD7-9FBA-E2D0D97D35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CEBC02-7C24-412C-9027-10C00A076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E4A9AD-2C3A-4409-803B-74E406357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335098-3D97-462B-AEAF-EF9A08522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894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1699FB-7FD0-4AD7-9F3C-D993AE273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6845184-FA45-4ADB-9A63-A3DA0FC335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A602579-862C-412B-9EED-FC35B34DF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77E344-747A-4C75-BADE-7B57B0A830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C4C5C46-0380-4CFD-B8C0-0F0B1A267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73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AEE26C2-CFB1-4DBA-B902-A814F7A48D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CE213BC-4B88-40D7-AE05-BFE37515AC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BB5E3E-815E-4F00-8AB5-B25900FC15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3C4789-90FC-48AD-8597-DF50B847B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9991D8-A605-4ADC-9806-A37BB6179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57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7D4AC9-82DF-43C0-A8EB-2B5A2F781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25816C-680C-468A-8036-18FBDEA8B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473EC1-38EA-40F0-9FEC-79C3DB9D6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FEFCE0-0F4B-45A8-837B-F9F1D1BFEE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8998AF-6D8E-4C51-A1DC-3364B6989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234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4BA561-A9AC-4FBB-85F4-CC689D744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03D68F-D992-4B17-9531-0866970C1D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B4C1A7-7A5E-4605-8809-A961BBE8D0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2C6D00-DFB1-4D03-96E3-D5B55A9E2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88C612-08A2-43FA-882D-51FBB6F06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123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224E3D-0E61-4804-BEB0-5CC984A77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823EC52-E807-43BE-9CCB-6D43637677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ED0F6D-0C15-4E1F-BE8D-EB3647CA92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3164A3A-DB34-493E-A684-88546CCDC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76F559-BE5B-473D-A4B5-FEE504C85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2B863CE-A7CC-4FE5-BD60-D9895D1F1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91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C5936D-F53F-44AC-A836-D98246BB4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D1A2B99-BB17-4F9E-810A-D440D507F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854E13-9F79-4FC9-90D5-832A9AFF2A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44D0AE4-E312-466A-B21D-9FDF7F795C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552FAA8-91D3-4BCB-B44B-21FD573FC6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72F77BA-0881-4FEB-9BFE-AE5D6F9A6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7B86B2C-A9C9-40B3-B3FA-27F3A0275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E897441-15DF-4DF4-81BE-ECD2AFBC1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246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82CF8A-A7AE-4F6C-9458-F1F1C5C5E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C686DB8-6C5B-4A01-BB24-C77440095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F9591E-2539-4EF5-AE70-3DACE04EF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7E2B5F3-F599-4FEF-AF70-B56A79323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439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B92A2DF-60A2-4A26-9959-8B887B1BE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9813DF4-12C1-47B1-9D9B-D96EA8C9C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CA55695-3645-4675-9FFB-B78FCBF6B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1770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BD0911-20A8-49F9-8252-1EAC874F4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778261-658A-446E-AFF9-2A6DC6518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AB6DA0-F036-4952-9A4F-EDFF6753AF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C2B35B-9F0E-45C6-B2D8-36ADEB950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349615-D06E-46F1-ABB0-6F9A78045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5D2107-0AD7-4FB4-9BFE-3C87458CE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375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6A6EB4-7415-4B05-BA1E-BF54718E7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6C884E8-24B2-44FC-8847-D5193675F6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9B7CC42-34E4-4AE9-A542-F42AFC2F4B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0E3FB79-D7D7-48A3-BF3F-C4F81E297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C2BC2EF-52D1-43A6-B3F5-E8DA50F1E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96EE76-0FBF-4181-87F3-EC63C22CA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911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D8178B3-785E-4227-9C9F-46ACBA2D3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81643D-FB3E-47AD-8B08-AAAC9BB5EA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C354DF-2BB4-4E13-87CE-32A2DB6A48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640F5-5914-4C01-B895-CEC53455A3E3}" type="datetimeFigureOut">
              <a:rPr lang="zh-CN" altLang="en-US" smtClean="0"/>
              <a:t>2020/5/2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870F51E-3665-4F7B-9F2D-5F6F6D2F4C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8FE510-2EED-404E-BA66-C10C217804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AD496-645C-42C8-84D4-18E3E7535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171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baike.baidu.com/item/%E5%8F%82%E8%80%83%E7%B3%BB/823115" TargetMode="External"/><Relationship Id="rId3" Type="http://schemas.openxmlformats.org/officeDocument/2006/relationships/hyperlink" Target="https://baike.baidu.com/item/%E5%90%84%E5%90%91%E5%90%8C%E6%80%A7" TargetMode="External"/><Relationship Id="rId7" Type="http://schemas.openxmlformats.org/officeDocument/2006/relationships/hyperlink" Target="https://baike.baidu.com/item/%E6%83%AF%E6%80%A7%E5%8F%82%E8%80%83%E7%B3%BB/9831220" TargetMode="External"/><Relationship Id="rId2" Type="http://schemas.openxmlformats.org/officeDocument/2006/relationships/hyperlink" Target="https://baike.baidu.com/item/%E7%A9%BA%E9%97%B4/55280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baike.baidu.com/item/%E5%8A%A0%E9%80%9F%E5%BA%A6%E8%BF%90%E5%8A%A8" TargetMode="External"/><Relationship Id="rId5" Type="http://schemas.openxmlformats.org/officeDocument/2006/relationships/hyperlink" Target="https://baike.baidu.com/item/%E5%B8%B8%E6%95%B0" TargetMode="External"/><Relationship Id="rId4" Type="http://schemas.openxmlformats.org/officeDocument/2006/relationships/hyperlink" Target="https://baike.baidu.com/item/%E7%9B%B8%E5%AF%B9%E9%80%9F%E5%BA%A6" TargetMode="External"/><Relationship Id="rId9" Type="http://schemas.openxmlformats.org/officeDocument/2006/relationships/hyperlink" Target="https://baike.baidu.com/item/%E8%87%AA%E8%BD%AC/17260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3.png"/><Relationship Id="rId7" Type="http://schemas.openxmlformats.org/officeDocument/2006/relationships/image" Target="../media/image3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7F6B11F-22C8-4E87-8853-90CFBF9C9116}"/>
              </a:ext>
            </a:extLst>
          </p:cNvPr>
          <p:cNvSpPr txBox="1"/>
          <p:nvPr/>
        </p:nvSpPr>
        <p:spPr>
          <a:xfrm>
            <a:off x="2793207" y="2638810"/>
            <a:ext cx="73580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/>
              <a:t>6.1 </a:t>
            </a:r>
            <a:r>
              <a:rPr lang="zh-CN" altLang="en-US" sz="5400" b="1" dirty="0"/>
              <a:t>相对论的实验基础</a:t>
            </a:r>
          </a:p>
        </p:txBody>
      </p:sp>
    </p:spTree>
    <p:extLst>
      <p:ext uri="{BB962C8B-B14F-4D97-AF65-F5344CB8AC3E}">
        <p14:creationId xmlns:p14="http://schemas.microsoft.com/office/powerpoint/2010/main" val="2254047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5099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相对论的实验基础</a:t>
            </a:r>
            <a:endParaRPr lang="en-US" altLang="zh-CN" sz="2400" b="1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3E07E689-03FE-413C-BE35-759A4CFA1E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0041" y="1638144"/>
            <a:ext cx="7328277" cy="194955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5EAFBB4B-8BA9-4F8B-BE60-B995EAE762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5015" y="3696466"/>
            <a:ext cx="6693244" cy="107955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F90772A-66B3-4FF3-8EAA-30F582A620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5015" y="4913368"/>
            <a:ext cx="6883754" cy="685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6914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参考系</a:t>
            </a:r>
            <a:endParaRPr lang="en-US" altLang="zh-CN" sz="2400" b="1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DBA13FCE-6135-4615-AF1A-20C334D61F14}"/>
              </a:ext>
            </a:extLst>
          </p:cNvPr>
          <p:cNvSpPr txBox="1"/>
          <p:nvPr/>
        </p:nvSpPr>
        <p:spPr>
          <a:xfrm>
            <a:off x="1678459" y="1414609"/>
            <a:ext cx="5679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惯性参考系</a:t>
            </a:r>
            <a:endParaRPr lang="en-US" altLang="zh-CN" sz="24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4655752-E8F9-4EB1-A2E3-E6E721CA7ED3}"/>
              </a:ext>
            </a:extLst>
          </p:cNvPr>
          <p:cNvSpPr/>
          <p:nvPr/>
        </p:nvSpPr>
        <p:spPr>
          <a:xfrm>
            <a:off x="2047875" y="1927780"/>
            <a:ext cx="761047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</a:rPr>
              <a:t>在惯性参考系中，不受力的物体会保持相对静止或匀速直线运动状态，其时间是均匀流逝的，</a:t>
            </a:r>
            <a:r>
              <a:rPr lang="zh-CN" altLang="en-US" dirty="0">
                <a:latin typeface="arial" panose="020B060402020202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空间</a:t>
            </a:r>
            <a:r>
              <a:rPr lang="zh-CN" altLang="en-US" dirty="0">
                <a:latin typeface="arial" panose="020B0604020202020204" pitchFamily="34" charset="0"/>
              </a:rPr>
              <a:t>是均匀和</a:t>
            </a:r>
            <a:r>
              <a:rPr lang="zh-CN" altLang="en-US" dirty="0">
                <a:latin typeface="arial" panose="020B0604020202020204" pitchFamily="34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各向同性</a:t>
            </a:r>
            <a:r>
              <a:rPr lang="zh-CN" altLang="en-US" dirty="0">
                <a:latin typeface="arial" panose="020B0604020202020204" pitchFamily="34" charset="0"/>
              </a:rPr>
              <a:t>的。在这样的参考系内，描述运动的方程有着最简单的形式。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98648BF-F447-48F0-AD5C-A993DFFF6FDD}"/>
              </a:ext>
            </a:extLst>
          </p:cNvPr>
          <p:cNvSpPr/>
          <p:nvPr/>
        </p:nvSpPr>
        <p:spPr>
          <a:xfrm>
            <a:off x="2047875" y="3009612"/>
            <a:ext cx="813911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如果</a:t>
            </a:r>
            <a:r>
              <a:rPr lang="en-US" altLang="zh-CN" i="1" dirty="0">
                <a:solidFill>
                  <a:srgbClr val="333333"/>
                </a:solidFill>
                <a:latin typeface="arial" panose="020B0604020202020204" pitchFamily="34" charset="0"/>
              </a:rPr>
              <a:t>S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为一惯性系，则任何对于</a:t>
            </a:r>
            <a:r>
              <a:rPr lang="en-US" altLang="zh-CN" i="1" dirty="0">
                <a:solidFill>
                  <a:srgbClr val="333333"/>
                </a:solidFill>
                <a:latin typeface="arial" panose="020B0604020202020204" pitchFamily="34" charset="0"/>
              </a:rPr>
              <a:t>S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作等速直线运动的参考系</a:t>
            </a:r>
            <a:r>
              <a:rPr lang="en-US" altLang="zh-CN" i="1" dirty="0">
                <a:solidFill>
                  <a:srgbClr val="333333"/>
                </a:solidFill>
                <a:latin typeface="arial" panose="020B0604020202020204" pitchFamily="34" charset="0"/>
              </a:rPr>
              <a:t>S‘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都是惯性系，</a:t>
            </a:r>
            <a:endParaRPr lang="en-US" altLang="zh-CN" dirty="0">
              <a:solidFill>
                <a:srgbClr val="333333"/>
              </a:solidFill>
              <a:latin typeface="arial" panose="020B0604020202020204" pitchFamily="34" charset="0"/>
            </a:endParaRPr>
          </a:p>
          <a:p>
            <a:r>
              <a:rPr lang="zh-CN" altLang="en-US" b="1" dirty="0">
                <a:solidFill>
                  <a:srgbClr val="333333"/>
                </a:solidFill>
                <a:latin typeface="arial" panose="020B0604020202020204" pitchFamily="34" charset="0"/>
              </a:rPr>
              <a:t>所有惯性系都是等效（等价）的，其物理规律与运动方程形式都是一致的。</a:t>
            </a:r>
            <a:endParaRPr lang="en-US" altLang="zh-CN" b="1" dirty="0">
              <a:solidFill>
                <a:srgbClr val="333333"/>
              </a:solidFill>
              <a:latin typeface="arial" panose="020B0604020202020204" pitchFamily="34" charset="0"/>
            </a:endParaRPr>
          </a:p>
          <a:p>
            <a:r>
              <a:rPr lang="zh-CN" altLang="en-US" b="1" dirty="0">
                <a:solidFill>
                  <a:srgbClr val="333333"/>
                </a:solidFill>
                <a:latin typeface="arial" panose="020B0604020202020204" pitchFamily="34" charset="0"/>
              </a:rPr>
              <a:t>一个参考系是不是惯性系要通过实验确定。</a:t>
            </a:r>
            <a:endParaRPr lang="zh-CN" altLang="en-US" b="1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459D117-7E6D-46A8-AB2C-B5966569D5F5}"/>
              </a:ext>
            </a:extLst>
          </p:cNvPr>
          <p:cNvSpPr/>
          <p:nvPr/>
        </p:nvSpPr>
        <p:spPr>
          <a:xfrm>
            <a:off x="2094309" y="4213662"/>
            <a:ext cx="80033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</a:rPr>
              <a:t>惯性系有个特性：两个惯性系之间的</a:t>
            </a:r>
            <a:r>
              <a:rPr lang="zh-CN" altLang="en-US" dirty="0">
                <a:latin typeface="arial" panose="020B0604020202020204" pitchFamily="34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相对速度</a:t>
            </a:r>
            <a:r>
              <a:rPr lang="zh-CN" altLang="en-US" dirty="0">
                <a:latin typeface="arial" panose="020B0604020202020204" pitchFamily="34" charset="0"/>
              </a:rPr>
              <a:t>必是</a:t>
            </a:r>
            <a:r>
              <a:rPr lang="zh-CN" altLang="en-US" dirty="0">
                <a:latin typeface="arial" panose="020B0604020202020204" pitchFamily="34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常数</a:t>
            </a:r>
            <a:r>
              <a:rPr lang="zh-CN" altLang="en-US" dirty="0">
                <a:latin typeface="arial" panose="020B0604020202020204" pitchFamily="34" charset="0"/>
              </a:rPr>
              <a:t>；相对于一个惯性系，任何非惯性参考系（非惯性系）必定呈</a:t>
            </a:r>
            <a:r>
              <a:rPr lang="zh-CN" altLang="en-US" dirty="0">
                <a:latin typeface="arial" panose="020B0604020202020204" pitchFamily="34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加速度运动</a:t>
            </a:r>
            <a:r>
              <a:rPr lang="zh-CN" altLang="en-US" dirty="0">
                <a:latin typeface="arial" panose="020B0604020202020204" pitchFamily="34" charset="0"/>
              </a:rPr>
              <a:t>。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6FB63BD-87EA-49FF-85FE-CA4294F22F83}"/>
              </a:ext>
            </a:extLst>
          </p:cNvPr>
          <p:cNvSpPr txBox="1"/>
          <p:nvPr/>
        </p:nvSpPr>
        <p:spPr>
          <a:xfrm>
            <a:off x="1678459" y="4981726"/>
            <a:ext cx="5679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2400" dirty="0"/>
              <a:t>非惯性参考系</a:t>
            </a:r>
            <a:endParaRPr lang="en-US" altLang="zh-CN" sz="24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73B70C1-B949-4613-9008-797B33FC205E}"/>
              </a:ext>
            </a:extLst>
          </p:cNvPr>
          <p:cNvSpPr/>
          <p:nvPr/>
        </p:nvSpPr>
        <p:spPr>
          <a:xfrm>
            <a:off x="2117604" y="5615331"/>
            <a:ext cx="48013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</a:rPr>
              <a:t>相对某</a:t>
            </a:r>
            <a:r>
              <a:rPr lang="zh-CN" altLang="en-US" dirty="0">
                <a:latin typeface="arial" panose="020B0604020202020204" pitchFamily="34" charset="0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惯性参考系</a:t>
            </a:r>
            <a:r>
              <a:rPr lang="zh-CN" altLang="en-US" dirty="0">
                <a:latin typeface="arial" panose="020B0604020202020204" pitchFamily="34" charset="0"/>
              </a:rPr>
              <a:t>做非匀速直线运动的</a:t>
            </a:r>
            <a:r>
              <a:rPr lang="zh-CN" altLang="en-US" dirty="0">
                <a:latin typeface="arial" panose="020B0604020202020204" pitchFamily="34" charset="0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参考系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2C89107-859D-4CAB-A771-623C75EEC017}"/>
              </a:ext>
            </a:extLst>
          </p:cNvPr>
          <p:cNvSpPr/>
          <p:nvPr/>
        </p:nvSpPr>
        <p:spPr>
          <a:xfrm>
            <a:off x="2094309" y="6063558"/>
            <a:ext cx="100743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</a:rPr>
              <a:t>地球有</a:t>
            </a:r>
            <a:r>
              <a:rPr lang="zh-CN" altLang="en-US" dirty="0">
                <a:latin typeface="arial" panose="020B0604020202020204" pitchFamily="34" charset="0"/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自转</a:t>
            </a:r>
            <a:r>
              <a:rPr lang="zh-CN" altLang="en-US" dirty="0">
                <a:latin typeface="arial" panose="020B0604020202020204" pitchFamily="34" charset="0"/>
              </a:rPr>
              <a:t>和公转，在地球上所观察到的各种力学现象，实际（精确）上是非惯性系中的力学问题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98700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1036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惯性参考系的速度矢量合成</a:t>
            </a:r>
            <a:endParaRPr lang="en-US" altLang="zh-CN" sz="2400" b="1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432A4B7-9CEF-47D4-9F28-8C39BF809A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9757" y="1658094"/>
            <a:ext cx="2390812" cy="2962973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979D4B4-6BE1-4FC3-BC3F-746CE66B8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017389"/>
              </p:ext>
            </p:extLst>
          </p:nvPr>
        </p:nvGraphicFramePr>
        <p:xfrm>
          <a:off x="2531270" y="4416279"/>
          <a:ext cx="2905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7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4AD77069-8A92-4902-8D18-6552ED726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270" y="4416279"/>
                        <a:ext cx="290512" cy="40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C1B1E57-0ED7-4529-A060-DADC95E55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230953"/>
              </p:ext>
            </p:extLst>
          </p:nvPr>
        </p:nvGraphicFramePr>
        <p:xfrm>
          <a:off x="2927350" y="2612530"/>
          <a:ext cx="3476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8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2979D4B4-6BE1-4FC3-BC3F-746CE66B8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612530"/>
                        <a:ext cx="347663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680A067-77B5-4EEB-ABF3-927247DB1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467923"/>
              </p:ext>
            </p:extLst>
          </p:nvPr>
        </p:nvGraphicFramePr>
        <p:xfrm>
          <a:off x="3800475" y="3248025"/>
          <a:ext cx="3794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9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C1B1E57-0ED7-4529-A060-DADC95E55B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248025"/>
                        <a:ext cx="379413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C86483B-F983-4125-952E-EC8BE322A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183972"/>
              </p:ext>
            </p:extLst>
          </p:nvPr>
        </p:nvGraphicFramePr>
        <p:xfrm>
          <a:off x="5160169" y="1910854"/>
          <a:ext cx="1400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80" name="Equation" r:id="rId10" imgW="609480" imgH="228600" progId="Equation.DSMT4">
                  <p:embed/>
                </p:oleObj>
              </mc:Choice>
              <mc:Fallback>
                <p:oleObj name="Equation" r:id="rId10" imgW="60948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4680A067-77B5-4EEB-ABF3-927247DB1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169" y="1910854"/>
                        <a:ext cx="1400175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AD36538-7206-47C8-B3C4-331D0192F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340299"/>
              </p:ext>
            </p:extLst>
          </p:nvPr>
        </p:nvGraphicFramePr>
        <p:xfrm>
          <a:off x="5160169" y="2762249"/>
          <a:ext cx="30321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81" name="Equation" r:id="rId12" imgW="1320480" imgH="241200" progId="Equation.DSMT4">
                  <p:embed/>
                </p:oleObj>
              </mc:Choice>
              <mc:Fallback>
                <p:oleObj name="Equation" r:id="rId12" imgW="1320480" imgH="241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FC86483B-F983-4125-952E-EC8BE322A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169" y="2762249"/>
                        <a:ext cx="3032125" cy="555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34E8D0E3-8712-4BB1-8168-5A9BA6F2AC39}"/>
              </a:ext>
            </a:extLst>
          </p:cNvPr>
          <p:cNvGrpSpPr/>
          <p:nvPr/>
        </p:nvGrpSpPr>
        <p:grpSpPr>
          <a:xfrm>
            <a:off x="5062538" y="3496352"/>
            <a:ext cx="5418931" cy="527050"/>
            <a:chOff x="5139532" y="3935147"/>
            <a:chExt cx="5418931" cy="527050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850B574F-7C3F-4597-9DF1-74A59DC6CBBD}"/>
                </a:ext>
              </a:extLst>
            </p:cNvPr>
            <p:cNvSpPr txBox="1"/>
            <p:nvPr/>
          </p:nvSpPr>
          <p:spPr>
            <a:xfrm>
              <a:off x="5139532" y="3967840"/>
              <a:ext cx="541893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惯性参考系</a:t>
              </a:r>
              <a:r>
                <a:rPr lang="en-US" altLang="zh-CN" sz="2400" b="1" dirty="0"/>
                <a:t>1</a:t>
              </a:r>
              <a:r>
                <a:rPr lang="zh-CN" altLang="en-US" sz="2400" b="1" dirty="0"/>
                <a:t>中物体移动的速度</a:t>
              </a:r>
              <a:endParaRPr lang="en-US" altLang="zh-CN" sz="2400" b="1" dirty="0"/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F65F2C79-9E1F-4A72-A235-8BF53AFB64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1794023"/>
                </p:ext>
              </p:extLst>
            </p:nvPr>
          </p:nvGraphicFramePr>
          <p:xfrm>
            <a:off x="9486898" y="3935147"/>
            <a:ext cx="347663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682" name="Equation" r:id="rId14" imgW="152280" imgH="228600" progId="Equation.DSMT4">
                    <p:embed/>
                  </p:oleObj>
                </mc:Choice>
                <mc:Fallback>
                  <p:oleObj name="Equation" r:id="rId14" imgW="152280" imgH="22860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AC1B1E57-0ED7-4529-A060-DADC95E55B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6898" y="3935147"/>
                          <a:ext cx="347663" cy="5270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1F554A6B-77DD-4EEF-9595-58EA094B2B5B}"/>
              </a:ext>
            </a:extLst>
          </p:cNvPr>
          <p:cNvGrpSpPr/>
          <p:nvPr/>
        </p:nvGrpSpPr>
        <p:grpSpPr>
          <a:xfrm>
            <a:off x="5062538" y="4201880"/>
            <a:ext cx="6424499" cy="461665"/>
            <a:chOff x="5041900" y="4640675"/>
            <a:chExt cx="6424499" cy="461665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12C1D198-63F2-48F8-A2A3-C2C411C57E65}"/>
                </a:ext>
              </a:extLst>
            </p:cNvPr>
            <p:cNvSpPr txBox="1"/>
            <p:nvPr/>
          </p:nvSpPr>
          <p:spPr>
            <a:xfrm>
              <a:off x="5041900" y="4640675"/>
              <a:ext cx="64244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惯性参考系</a:t>
              </a:r>
              <a:r>
                <a:rPr lang="en-US" altLang="zh-CN" sz="2400" b="1" dirty="0"/>
                <a:t>2</a:t>
              </a:r>
              <a:r>
                <a:rPr lang="zh-CN" altLang="en-US" sz="2400" b="1" dirty="0"/>
                <a:t>相对于惯性参考系</a:t>
              </a:r>
              <a:r>
                <a:rPr lang="en-US" altLang="zh-CN" sz="2400" b="1" dirty="0"/>
                <a:t>1</a:t>
              </a:r>
              <a:r>
                <a:rPr lang="zh-CN" altLang="en-US" sz="2400" b="1" dirty="0"/>
                <a:t>运动的速度</a:t>
              </a:r>
              <a:endParaRPr lang="en-US" altLang="zh-CN" sz="2400" b="1" dirty="0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BA4DE201-5BDE-431C-9A1F-34CAE470D7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299322"/>
                </p:ext>
              </p:extLst>
            </p:nvPr>
          </p:nvGraphicFramePr>
          <p:xfrm>
            <a:off x="11027570" y="4640675"/>
            <a:ext cx="29051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683" name="Equation" r:id="rId16" imgW="126720" imgH="177480" progId="Equation.DSMT4">
                    <p:embed/>
                  </p:oleObj>
                </mc:Choice>
                <mc:Fallback>
                  <p:oleObj name="Equation" r:id="rId16" imgW="126720" imgH="17748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2979D4B4-6BE1-4FC3-BC3F-746CE66B83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27570" y="4640675"/>
                          <a:ext cx="290512" cy="4095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2A10DE59-C2A7-4F34-9763-4FBF66608F3E}"/>
              </a:ext>
            </a:extLst>
          </p:cNvPr>
          <p:cNvGrpSpPr/>
          <p:nvPr/>
        </p:nvGrpSpPr>
        <p:grpSpPr>
          <a:xfrm>
            <a:off x="5062538" y="4874715"/>
            <a:ext cx="6424499" cy="527050"/>
            <a:chOff x="5041901" y="5346203"/>
            <a:chExt cx="6424499" cy="527050"/>
          </a:xfrm>
        </p:grpSpPr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77B0541D-9C96-4A4F-8A38-89CEB3FA56DD}"/>
                </a:ext>
              </a:extLst>
            </p:cNvPr>
            <p:cNvSpPr txBox="1"/>
            <p:nvPr/>
          </p:nvSpPr>
          <p:spPr>
            <a:xfrm>
              <a:off x="5041901" y="5387626"/>
              <a:ext cx="64244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惯性参考系</a:t>
              </a:r>
              <a:r>
                <a:rPr lang="en-US" altLang="zh-CN" sz="2400" b="1" dirty="0"/>
                <a:t>2</a:t>
              </a:r>
              <a:r>
                <a:rPr lang="zh-CN" altLang="en-US" sz="2400" b="1" dirty="0"/>
                <a:t>中观察到的物体移动的速度</a:t>
              </a:r>
              <a:endParaRPr lang="en-US" altLang="zh-CN" sz="2400" b="1" dirty="0"/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BEEAB42C-E56C-45F8-88CE-BC769689C0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6829598"/>
                </p:ext>
              </p:extLst>
            </p:nvPr>
          </p:nvGraphicFramePr>
          <p:xfrm>
            <a:off x="10541002" y="5346203"/>
            <a:ext cx="379413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684"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4680A067-77B5-4EEB-ABF3-927247DB11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1002" y="5346203"/>
                          <a:ext cx="379413" cy="5270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609856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5099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电动力学与参考系</a:t>
            </a:r>
            <a:endParaRPr lang="en-US" altLang="zh-CN" sz="2400" b="1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FCE67FE-3658-4639-B55F-D247582F53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0720" y="1818471"/>
            <a:ext cx="6007409" cy="40642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0A0DFA9-9DDE-4927-9106-4DA5095CD5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1812" y="2747143"/>
            <a:ext cx="7213971" cy="70488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520ED42-EB42-4FDF-93C5-2EA3CD30E2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7360" y="3839351"/>
            <a:ext cx="7258423" cy="67948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D56FEAF-1CF7-4B0C-8D55-FB65D7A2E1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31812" y="4983937"/>
            <a:ext cx="7340977" cy="75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96761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5099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电动力学与参考系</a:t>
            </a:r>
            <a:endParaRPr lang="en-US" altLang="zh-CN" sz="2400" b="1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87EC8274-18D7-4A06-9843-3E6B2C279E4B}"/>
              </a:ext>
            </a:extLst>
          </p:cNvPr>
          <p:cNvGrpSpPr/>
          <p:nvPr/>
        </p:nvGrpSpPr>
        <p:grpSpPr>
          <a:xfrm>
            <a:off x="2323913" y="1792995"/>
            <a:ext cx="7315576" cy="2850442"/>
            <a:chOff x="2316769" y="1978733"/>
            <a:chExt cx="7315576" cy="2850442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CAABF627-B7D9-4812-BB7A-7A6B3DCEE0D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14011"/>
            <a:stretch/>
          </p:blipFill>
          <p:spPr>
            <a:xfrm>
              <a:off x="2316769" y="1978733"/>
              <a:ext cx="7315576" cy="2850442"/>
            </a:xfrm>
            <a:prstGeom prst="rect">
              <a:avLst/>
            </a:prstGeom>
          </p:spPr>
        </p:pic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6DF2FAF1-A49C-4A2C-BB57-071ADCF6E5B8}"/>
                </a:ext>
              </a:extLst>
            </p:cNvPr>
            <p:cNvSpPr/>
            <p:nvPr/>
          </p:nvSpPr>
          <p:spPr>
            <a:xfrm>
              <a:off x="6200775" y="4450556"/>
              <a:ext cx="3328988" cy="3786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73B847EE-2275-4478-A93B-0AD0BE9A48AC}"/>
              </a:ext>
            </a:extLst>
          </p:cNvPr>
          <p:cNvGrpSpPr/>
          <p:nvPr/>
        </p:nvGrpSpPr>
        <p:grpSpPr>
          <a:xfrm>
            <a:off x="2431134" y="5177621"/>
            <a:ext cx="5242195" cy="374669"/>
            <a:chOff x="2431134" y="5177621"/>
            <a:chExt cx="5242195" cy="374669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1799F891-AFDB-4931-A5A2-68CE7CF1D91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31134" y="5177621"/>
              <a:ext cx="4743694" cy="374669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CE4B3659-CCF4-4FED-8823-ADFBCB6FCA0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46252" y="5186352"/>
              <a:ext cx="527077" cy="342918"/>
            </a:xfrm>
            <a:prstGeom prst="rect">
              <a:avLst/>
            </a:prstGeom>
          </p:spPr>
        </p:pic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D46C6D10-1764-4CC6-A8B8-36DF88544C0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663" t="3279"/>
          <a:stretch/>
        </p:blipFill>
        <p:spPr>
          <a:xfrm>
            <a:off x="2431134" y="5621101"/>
            <a:ext cx="3664866" cy="374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57800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CDBEDB8-6950-4AB6-9CFB-9BA06AC95C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7502" y="1504932"/>
            <a:ext cx="3028203" cy="3348082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5099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相对论的实验基础</a:t>
            </a:r>
            <a:endParaRPr lang="en-US" altLang="zh-CN" sz="2400" b="1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52E9644-662C-4A31-B281-C99125BB89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9272" y="1412063"/>
            <a:ext cx="6693244" cy="70488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51E8264F-D868-4BA7-9B73-9B8E80275E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9272" y="2251859"/>
            <a:ext cx="5162815" cy="368319"/>
          </a:xfrm>
          <a:prstGeom prst="rect">
            <a:avLst/>
          </a:prstGeom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E5F62126-78FF-4543-8048-7C57302C3584}"/>
              </a:ext>
            </a:extLst>
          </p:cNvPr>
          <p:cNvGrpSpPr/>
          <p:nvPr/>
        </p:nvGrpSpPr>
        <p:grpSpPr>
          <a:xfrm>
            <a:off x="1879236" y="2755088"/>
            <a:ext cx="8583245" cy="3788635"/>
            <a:chOff x="1834978" y="3099500"/>
            <a:chExt cx="8583245" cy="3788635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F19AF516-F8CD-4F29-83AE-BF47213899ED}"/>
                </a:ext>
              </a:extLst>
            </p:cNvPr>
            <p:cNvGrpSpPr/>
            <p:nvPr/>
          </p:nvGrpSpPr>
          <p:grpSpPr>
            <a:xfrm>
              <a:off x="1834978" y="3099500"/>
              <a:ext cx="7052816" cy="2498475"/>
              <a:chOff x="1834978" y="3099500"/>
              <a:chExt cx="7052816" cy="2498475"/>
            </a:xfrm>
          </p:grpSpPr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2F979A27-A29F-499D-8222-A0E1EAA43FD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34978" y="3099500"/>
                <a:ext cx="5473981" cy="1498677"/>
              </a:xfrm>
              <a:prstGeom prst="rect">
                <a:avLst/>
              </a:prstGeom>
            </p:spPr>
          </p:pic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178A7838-DE36-4850-A217-86FF49D1FE7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61193" y="4731413"/>
                <a:ext cx="6826601" cy="406421"/>
              </a:xfrm>
              <a:prstGeom prst="rect">
                <a:avLst/>
              </a:prstGeom>
            </p:spPr>
          </p:pic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id="{B48E6FE4-9B14-490B-82B9-B301BA7BC62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061193" y="5236007"/>
                <a:ext cx="1149409" cy="330217"/>
              </a:xfrm>
              <a:prstGeom prst="rect">
                <a:avLst/>
              </a:prstGeom>
            </p:spPr>
          </p:pic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5AC59812-A23D-4E4B-8FBA-F32C7486726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300953" y="5204255"/>
                <a:ext cx="2667137" cy="393720"/>
              </a:xfrm>
              <a:prstGeom prst="rect">
                <a:avLst/>
              </a:prstGeom>
            </p:spPr>
          </p:pic>
          <p:pic>
            <p:nvPicPr>
              <p:cNvPr id="16" name="图片 15">
                <a:extLst>
                  <a:ext uri="{FF2B5EF4-FFF2-40B4-BE49-F238E27FC236}">
                    <a16:creationId xmlns:a16="http://schemas.microsoft.com/office/drawing/2014/main" id="{A9ED8408-8EB2-4766-A63E-8030923B45D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968090" y="5191555"/>
                <a:ext cx="2349621" cy="374669"/>
              </a:xfrm>
              <a:prstGeom prst="rect">
                <a:avLst/>
              </a:prstGeom>
            </p:spPr>
          </p:pic>
        </p:grpSp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1CF35200-580D-413D-8C2C-42794AD22105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061193" y="5696148"/>
              <a:ext cx="1505027" cy="361969"/>
            </a:xfrm>
            <a:prstGeom prst="rect">
              <a:avLst/>
            </a:prstGeom>
          </p:spPr>
        </p:pic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5E1CE3D8-8891-45D2-A3E3-BBCDFC92196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566220" y="5727899"/>
              <a:ext cx="4400776" cy="349268"/>
            </a:xfrm>
            <a:prstGeom prst="rect">
              <a:avLst/>
            </a:prstGeom>
          </p:spPr>
        </p:pic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1A1A627D-220F-42C2-9314-ECD3C24DC27D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061193" y="6156289"/>
              <a:ext cx="4197566" cy="342918"/>
            </a:xfrm>
            <a:prstGeom prst="rect">
              <a:avLst/>
            </a:prstGeom>
          </p:spPr>
        </p:pic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D0213F4C-BB8F-4CFE-AD0E-16A65B194501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6258759" y="6124538"/>
              <a:ext cx="4159464" cy="374669"/>
            </a:xfrm>
            <a:prstGeom prst="rect">
              <a:avLst/>
            </a:prstGeom>
          </p:spPr>
        </p:pic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2AF54234-2024-4A7D-AD2F-07A302EF08DB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2107091" y="6532517"/>
              <a:ext cx="2387723" cy="35561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085501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CDBEDB8-6950-4AB6-9CFB-9BA06AC95C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51790" y="276207"/>
            <a:ext cx="3028203" cy="3348082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5099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相对论的实验基础</a:t>
            </a:r>
            <a:endParaRPr lang="en-US" altLang="zh-CN" sz="2400" b="1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1256701-6C25-4995-A3E0-C7BF5F53CE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0154" y="1504932"/>
            <a:ext cx="1562180" cy="34291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32E034E-C22D-40FB-A988-3ACE3725DB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02692" y="1504932"/>
            <a:ext cx="3943553" cy="68583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4806365-736F-4374-BC07-5315DE0F43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02692" y="2190767"/>
            <a:ext cx="4540483" cy="108590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A2E4979-C00B-4EB9-83C0-A6DC38B76BB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40603" y="3962508"/>
            <a:ext cx="2152691" cy="241280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47116BA-A802-458B-BA9D-DDCDF5BFA15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36813" y="4237751"/>
            <a:ext cx="5327924" cy="106685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B2170ED-6A89-4DFF-BEC4-7D81067D5C0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29221" y="5498971"/>
            <a:ext cx="3054507" cy="49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6272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CDBEDB8-6950-4AB6-9CFB-9BA06AC95C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51790" y="276207"/>
            <a:ext cx="3028203" cy="3348082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5099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相对论的实验基础</a:t>
            </a:r>
            <a:endParaRPr lang="en-US" altLang="zh-CN" sz="2400" b="1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A2E4979-C00B-4EB9-83C0-A6DC38B76B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27265" y="3919645"/>
            <a:ext cx="2152691" cy="241280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B2170ED-6A89-4DFF-BEC4-7D81067D5C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6040" y="1553394"/>
            <a:ext cx="3054507" cy="495325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F15A58FA-D282-47D9-9762-8551443C5C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5295" y="2124994"/>
            <a:ext cx="3549832" cy="54612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BF4F71A-061A-4600-9CB5-41371B53F9E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65295" y="2794944"/>
            <a:ext cx="4547437" cy="135455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7B644EB-4145-4852-AE89-8267506E987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65295" y="4273322"/>
            <a:ext cx="4775445" cy="100855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D2AE19E-DDC8-448C-8CE0-9D2EEC817186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6762" b="-6762"/>
          <a:stretch/>
        </p:blipFill>
        <p:spPr>
          <a:xfrm>
            <a:off x="2065295" y="5126049"/>
            <a:ext cx="3408409" cy="107171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A2B1A28-CC7F-48D9-B8BB-00F59036A538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4240"/>
          <a:stretch/>
        </p:blipFill>
        <p:spPr>
          <a:xfrm>
            <a:off x="2093470" y="6109600"/>
            <a:ext cx="3670489" cy="735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3035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CDBEDB8-6950-4AB6-9CFB-9BA06AC95C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54238" y="585077"/>
            <a:ext cx="3028203" cy="3348082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00B81E36-220C-4FC2-A2F6-4A07936DCA82}"/>
              </a:ext>
            </a:extLst>
          </p:cNvPr>
          <p:cNvSpPr txBox="1"/>
          <p:nvPr/>
        </p:nvSpPr>
        <p:spPr>
          <a:xfrm>
            <a:off x="1101220" y="862229"/>
            <a:ext cx="5099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相对论的实验基础</a:t>
            </a:r>
            <a:endParaRPr lang="en-US" altLang="zh-CN" sz="2400" b="1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1A2B1A28-CC7F-48D9-B8BB-00F59036A53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240"/>
          <a:stretch/>
        </p:blipFill>
        <p:spPr>
          <a:xfrm>
            <a:off x="1872014" y="1523312"/>
            <a:ext cx="3670489" cy="73580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F161178-6981-4A53-B1F1-6140184BAF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8676" y="2259118"/>
            <a:ext cx="5753396" cy="774740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420F2E06-5FE3-40BB-842C-55A694AC9EA9}"/>
              </a:ext>
            </a:extLst>
          </p:cNvPr>
          <p:cNvGrpSpPr/>
          <p:nvPr/>
        </p:nvGrpSpPr>
        <p:grpSpPr>
          <a:xfrm>
            <a:off x="1838676" y="3123396"/>
            <a:ext cx="5084230" cy="368319"/>
            <a:chOff x="1838676" y="3123396"/>
            <a:chExt cx="5084230" cy="368319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7AB6068-71E1-45D3-B805-88582AD7568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838676" y="3123396"/>
              <a:ext cx="3911801" cy="368319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C402A22C-C2A9-4491-BF91-3ED9EC7006C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29045" y="3153560"/>
              <a:ext cx="1193861" cy="323867"/>
            </a:xfrm>
            <a:prstGeom prst="rect">
              <a:avLst/>
            </a:prstGeom>
          </p:spPr>
        </p:pic>
      </p:grpSp>
      <p:pic>
        <p:nvPicPr>
          <p:cNvPr id="14" name="图片 13">
            <a:extLst>
              <a:ext uri="{FF2B5EF4-FFF2-40B4-BE49-F238E27FC236}">
                <a16:creationId xmlns:a16="http://schemas.microsoft.com/office/drawing/2014/main" id="{11430A0B-E0C3-4425-94A9-4D1B44ED22D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45833" y="4122388"/>
            <a:ext cx="4578585" cy="908097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04B9C1D-F9D3-4F20-92D0-500B1EF112E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38676" y="3603841"/>
            <a:ext cx="3822896" cy="40642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3FD925F7-BF40-42EC-BDF4-682973EF410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45833" y="5161768"/>
            <a:ext cx="6077262" cy="393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14482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91</TotalTime>
  <Words>259</Words>
  <Application>Microsoft Office PowerPoint</Application>
  <PresentationFormat>宽屏</PresentationFormat>
  <Paragraphs>22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7" baseType="lpstr">
      <vt:lpstr>等线</vt:lpstr>
      <vt:lpstr>等线 Light</vt:lpstr>
      <vt:lpstr>Arial</vt:lpstr>
      <vt:lpstr>Arial</vt:lpstr>
      <vt:lpstr>Wingdings</vt:lpstr>
      <vt:lpstr>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 Yi</dc:creator>
  <cp:lastModifiedBy>刘 Yi</cp:lastModifiedBy>
  <cp:revision>1121</cp:revision>
  <cp:lastPrinted>2020-05-12T08:50:43Z</cp:lastPrinted>
  <dcterms:created xsi:type="dcterms:W3CDTF">2020-02-17T08:29:38Z</dcterms:created>
  <dcterms:modified xsi:type="dcterms:W3CDTF">2020-05-28T06:20:30Z</dcterms:modified>
</cp:coreProperties>
</file>